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54" r:id="rId2"/>
    <p:sldId id="550" r:id="rId3"/>
    <p:sldId id="396" r:id="rId4"/>
    <p:sldId id="515" r:id="rId5"/>
    <p:sldId id="523" r:id="rId6"/>
    <p:sldId id="397" r:id="rId7"/>
    <p:sldId id="398" r:id="rId8"/>
    <p:sldId id="508" r:id="rId9"/>
    <p:sldId id="551" r:id="rId10"/>
    <p:sldId id="512" r:id="rId11"/>
    <p:sldId id="549" r:id="rId12"/>
    <p:sldId id="488" r:id="rId13"/>
    <p:sldId id="522" r:id="rId14"/>
    <p:sldId id="506" r:id="rId15"/>
    <p:sldId id="518" r:id="rId16"/>
    <p:sldId id="401" r:id="rId17"/>
    <p:sldId id="422" r:id="rId18"/>
    <p:sldId id="485" r:id="rId19"/>
    <p:sldId id="553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22" d="100"/>
          <a:sy n="122" d="100"/>
        </p:scale>
        <p:origin x="-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34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15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219200" y="3658850"/>
            <a:ext cx="68193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suppos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Bound for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dirty="0" err="1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13594" y="4807803"/>
            <a:ext cx="17828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+mj-lt"/>
              </a:rPr>
              <a:t>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7284"/>
              </p:ext>
            </p:extLst>
          </p:nvPr>
        </p:nvGraphicFramePr>
        <p:xfrm>
          <a:off x="2667000" y="464820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7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8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49222"/>
              </p:ext>
            </p:extLst>
          </p:nvPr>
        </p:nvGraphicFramePr>
        <p:xfrm>
          <a:off x="9144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9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48752"/>
              </p:ext>
            </p:extLst>
          </p:nvPr>
        </p:nvGraphicFramePr>
        <p:xfrm>
          <a:off x="5715000" y="1143000"/>
          <a:ext cx="32480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5" name="Equation" r:id="rId4" imgW="1155700" imgH="596900" progId="Equation.DSMT4">
                  <p:embed/>
                </p:oleObj>
              </mc:Choice>
              <mc:Fallback>
                <p:oleObj name="Equation" r:id="rId4" imgW="1155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3248025" cy="1676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87935"/>
              </p:ext>
            </p:extLst>
          </p:nvPr>
        </p:nvGraphicFramePr>
        <p:xfrm>
          <a:off x="776288" y="3425825"/>
          <a:ext cx="7618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6" name="Equation" r:id="rId6" imgW="1828800" imgH="292100" progId="Equation.DSMT4">
                  <p:embed/>
                </p:oleObj>
              </mc:Choice>
              <mc:Fallback>
                <p:oleObj name="Equation" r:id="rId6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425825"/>
                        <a:ext cx="76184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99471"/>
              </p:ext>
            </p:extLst>
          </p:nvPr>
        </p:nvGraphicFramePr>
        <p:xfrm>
          <a:off x="914400" y="1546225"/>
          <a:ext cx="48180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7" name="Equation" r:id="rId8" imgW="1346200" imgH="292100" progId="Equation.DSMT4">
                  <p:embed/>
                </p:oleObj>
              </mc:Choice>
              <mc:Fallback>
                <p:oleObj name="Equation" r:id="rId8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6225"/>
                        <a:ext cx="4818062" cy="1044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9238411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0952"/>
              </p:ext>
            </p:extLst>
          </p:nvPr>
        </p:nvGraphicFramePr>
        <p:xfrm>
          <a:off x="654050" y="3213100"/>
          <a:ext cx="6127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3100"/>
                        <a:ext cx="6127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9231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223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1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Mak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measurements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f CMD at random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times and locations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amples   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of the </a:t>
            </a:r>
            <a:r>
              <a:rPr lang="en-US" sz="4400" dirty="0" smtClean="0">
                <a:solidFill>
                  <a:srgbClr val="0006FE"/>
                </a:solidFill>
              </a:rPr>
              <a:t>n </a:t>
            </a:r>
            <a:r>
              <a:rPr lang="en-US" sz="4400" dirty="0" smtClean="0"/>
              <a:t>CMD sample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44823"/>
              </p:ext>
            </p:extLst>
          </p:nvPr>
        </p:nvGraphicFramePr>
        <p:xfrm>
          <a:off x="914400" y="838200"/>
          <a:ext cx="6940550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64" name="Equation" r:id="rId4" imgW="1866900" imgH="596900" progId="Equation.DSMT4">
                  <p:embed/>
                </p:oleObj>
              </mc:Choice>
              <mc:Fallback>
                <p:oleObj name="Equation" r:id="rId4" imgW="18669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40550" cy="2217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05633"/>
              </p:ext>
            </p:extLst>
          </p:nvPr>
        </p:nvGraphicFramePr>
        <p:xfrm>
          <a:off x="871538" y="3048000"/>
          <a:ext cx="7246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65" name="Equation" r:id="rId6" imgW="1866900" imgH="215900" progId="Equation.DSMT4">
                  <p:embed/>
                </p:oleObj>
              </mc:Choice>
              <mc:Fallback>
                <p:oleObj name="Equation" r:id="rId6" imgW="18669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48000"/>
                        <a:ext cx="7246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41408"/>
              </p:ext>
            </p:extLst>
          </p:nvPr>
        </p:nvGraphicFramePr>
        <p:xfrm>
          <a:off x="9144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0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38867"/>
              </p:ext>
            </p:extLst>
          </p:nvPr>
        </p:nvGraphicFramePr>
        <p:xfrm>
          <a:off x="871538" y="3048000"/>
          <a:ext cx="7246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1" name="Equation" r:id="rId6" imgW="1866900" imgH="215900" progId="Equation.DSMT4">
                  <p:embed/>
                </p:oleObj>
              </mc:Choice>
              <mc:Fallback>
                <p:oleObj name="Equation" r:id="rId6" imgW="1866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48000"/>
                        <a:ext cx="7246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660066"/>
                </a:solidFill>
                <a:latin typeface="+mj-lt"/>
              </a:rPr>
              <a:t>?? don’t know</a:t>
            </a:r>
            <a:r>
              <a:rPr lang="en-US" sz="6600" dirty="0" smtClean="0">
                <a:latin typeface="+mj-lt"/>
              </a:rPr>
              <a:t>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  <p:extLst>
      <p:ext uri="{BB962C8B-B14F-4D97-AF65-F5344CB8AC3E}">
        <p14:creationId xmlns:p14="http://schemas.microsoft.com/office/powerpoint/2010/main" val="3743411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12</TotalTime>
  <Words>499</Words>
  <Application>Microsoft Macintosh PowerPoint</Application>
  <PresentationFormat>On-screen Show (4:3)</PresentationFormat>
  <Paragraphs>123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Bound for σ 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68</cp:revision>
  <cp:lastPrinted>2013-05-13T02:09:28Z</cp:lastPrinted>
  <dcterms:created xsi:type="dcterms:W3CDTF">2011-05-04T20:44:08Z</dcterms:created>
  <dcterms:modified xsi:type="dcterms:W3CDTF">2013-05-14T13:12:39Z</dcterms:modified>
</cp:coreProperties>
</file>